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1350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7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57606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7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2255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7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02399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7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3234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7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60508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7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7280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7/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08680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7/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73632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7/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4309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7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08089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7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3536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85E8BA-DC60-4B90-B41C-2E99493F9ADA}" type="datetimeFigureOut">
              <a:rPr lang="en-US" smtClean="0"/>
              <a:t>7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00953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MMV639565 Therapeutic Efficacy">
            <a:extLst>
              <a:ext uri="{FF2B5EF4-FFF2-40B4-BE49-F238E27FC236}">
                <a16:creationId xmlns:a16="http://schemas.microsoft.com/office/drawing/2014/main" id="{EC77AE05-6FE1-4484-9D11-7E71C7CEA9D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246"/>
          <a:stretch/>
        </p:blipFill>
        <p:spPr bwMode="auto">
          <a:xfrm>
            <a:off x="3665102" y="1614241"/>
            <a:ext cx="5329124" cy="3884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DF06A0CE-8ABB-4381-9775-35938F953132}"/>
              </a:ext>
            </a:extLst>
          </p:cNvPr>
          <p:cNvSpPr txBox="1"/>
          <p:nvPr/>
        </p:nvSpPr>
        <p:spPr>
          <a:xfrm>
            <a:off x="1" y="1429575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E373C18-EBD7-4FD4-9A80-B33242E844D9}"/>
              </a:ext>
            </a:extLst>
          </p:cNvPr>
          <p:cNvSpPr txBox="1"/>
          <p:nvPr/>
        </p:nvSpPr>
        <p:spPr>
          <a:xfrm>
            <a:off x="4691268" y="1429575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B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F989A8FC-08AF-4612-B9B5-AC521E4493BE}"/>
              </a:ext>
            </a:extLst>
          </p:cNvPr>
          <p:cNvCxnSpPr>
            <a:cxnSpLocks/>
          </p:cNvCxnSpPr>
          <p:nvPr/>
        </p:nvCxnSpPr>
        <p:spPr>
          <a:xfrm flipH="1">
            <a:off x="3807697" y="1282148"/>
            <a:ext cx="2091" cy="399221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7635A68-0ADF-4BB3-8C21-CE72E4AEBA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46459"/>
              </p:ext>
            </p:extLst>
          </p:nvPr>
        </p:nvGraphicFramePr>
        <p:xfrm>
          <a:off x="709449" y="1521222"/>
          <a:ext cx="2294918" cy="1954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529945" imgH="1302712" progId="ChemDraw.Document.6.0">
                  <p:embed/>
                </p:oleObj>
              </mc:Choice>
              <mc:Fallback>
                <p:oleObj name="CS ChemDraw Drawing" r:id="rId3" imgW="1529945" imgH="130271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9449" y="1521222"/>
                        <a:ext cx="2294918" cy="1954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425288D5-4E07-4E64-8CD5-EA04F0A656FC}"/>
              </a:ext>
            </a:extLst>
          </p:cNvPr>
          <p:cNvSpPr txBox="1"/>
          <p:nvPr/>
        </p:nvSpPr>
        <p:spPr>
          <a:xfrm>
            <a:off x="149773" y="3509870"/>
            <a:ext cx="171871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MMV639565</a:t>
            </a:r>
          </a:p>
          <a:p>
            <a:pPr algn="ctr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= H, R</a:t>
            </a:r>
            <a:r>
              <a:rPr lang="en-US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=Cl</a:t>
            </a:r>
          </a:p>
          <a:p>
            <a:pPr algn="ctr"/>
            <a:r>
              <a:rPr lang="en-US" sz="1400" i="1" dirty="0" err="1">
                <a:latin typeface="Arial" panose="020B0604020202020204" pitchFamily="34" charset="0"/>
                <a:cs typeface="Arial" panose="020B0604020202020204" pitchFamily="34" charset="0"/>
              </a:rPr>
              <a:t>Pf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IC</a:t>
            </a:r>
            <a:r>
              <a:rPr lang="en-US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50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= 0.091 µM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3182547-75B3-4122-8AA9-032FB960AF05}"/>
              </a:ext>
            </a:extLst>
          </p:cNvPr>
          <p:cNvSpPr txBox="1"/>
          <p:nvPr/>
        </p:nvSpPr>
        <p:spPr>
          <a:xfrm>
            <a:off x="1932235" y="3509870"/>
            <a:ext cx="1811714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MMV669844</a:t>
            </a:r>
          </a:p>
          <a:p>
            <a:pPr algn="ctr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= OCH</a:t>
            </a:r>
            <a:r>
              <a:rPr lang="en-US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, R</a:t>
            </a:r>
            <a:r>
              <a:rPr lang="en-US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= CN</a:t>
            </a:r>
          </a:p>
          <a:p>
            <a:pPr algn="ctr"/>
            <a:r>
              <a:rPr lang="en-US" sz="1400" i="1" dirty="0" err="1">
                <a:latin typeface="Arial" panose="020B0604020202020204" pitchFamily="34" charset="0"/>
                <a:cs typeface="Arial" panose="020B0604020202020204" pitchFamily="34" charset="0"/>
              </a:rPr>
              <a:t>Pf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IC</a:t>
            </a:r>
            <a:r>
              <a:rPr lang="en-US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50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= 0.040 µM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9076F81-120C-4D3F-9E3B-A8F2CC658369}"/>
              </a:ext>
            </a:extLst>
          </p:cNvPr>
          <p:cNvSpPr txBox="1"/>
          <p:nvPr/>
        </p:nvSpPr>
        <p:spPr>
          <a:xfrm>
            <a:off x="896549" y="4283114"/>
            <a:ext cx="192071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MMV670652</a:t>
            </a:r>
          </a:p>
          <a:p>
            <a:pPr algn="ctr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= OCF</a:t>
            </a:r>
            <a:r>
              <a:rPr lang="en-US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H, R</a:t>
            </a:r>
            <a:r>
              <a:rPr lang="en-US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= CN</a:t>
            </a:r>
          </a:p>
          <a:p>
            <a:pPr algn="ctr"/>
            <a:r>
              <a:rPr lang="en-US" sz="1400" i="1" dirty="0" err="1">
                <a:latin typeface="Arial" panose="020B0604020202020204" pitchFamily="34" charset="0"/>
                <a:cs typeface="Arial" panose="020B0604020202020204" pitchFamily="34" charset="0"/>
              </a:rPr>
              <a:t>Pf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IC</a:t>
            </a:r>
            <a:r>
              <a:rPr lang="en-US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50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= 0.017 µM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6277537"/>
      </p:ext>
    </p:extLst>
  </p:cSld>
  <p:clrMapOvr>
    <a:masterClrMapping/>
  </p:clrMapOvr>
</p:sld>
</file>

<file path=ppt/theme/theme1.xml><?xml version="1.0" encoding="utf-8"?>
<a:theme xmlns:a="http://schemas.openxmlformats.org/drawingml/2006/main" name="Standard slide siz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tandard slide size" id="{F3B8126D-D550-4D5E-B689-A3068A29D7E7}" vid="{6A8C7D88-DC7A-45FD-9813-3F58E7D12EE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</Template>
  <TotalTime>16</TotalTime>
  <Words>41</Words>
  <Application>Microsoft Office PowerPoint</Application>
  <PresentationFormat>On-screen Show (4:3)</PresentationFormat>
  <Paragraphs>11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6" baseType="lpstr">
      <vt:lpstr>Arial</vt:lpstr>
      <vt:lpstr>Calibri</vt:lpstr>
      <vt:lpstr>Calibri Light</vt:lpstr>
      <vt:lpstr>Standard slide size</vt:lpstr>
      <vt:lpstr>CS ChemDraw Drawing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na Klug</dc:creator>
  <cp:lastModifiedBy>Dana Klug</cp:lastModifiedBy>
  <cp:revision>5</cp:revision>
  <dcterms:created xsi:type="dcterms:W3CDTF">2019-08-24T14:11:55Z</dcterms:created>
  <dcterms:modified xsi:type="dcterms:W3CDTF">2021-07-08T12:55:50Z</dcterms:modified>
</cp:coreProperties>
</file>